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1233" w:type="dxa"/>
        <w:jc w:val="center"/>
        <w:tblInd w:w="-507" w:type="dxa"/>
        <w:tblLook w:val="04A0"/>
      </w:tblPr>
      <w:tblGrid>
        <w:gridCol w:w="5010"/>
        <w:gridCol w:w="6223"/>
      </w:tblGrid>
      <w:tr w:rsidR="00053109" w:rsidRPr="00053109" w:rsidTr="00053109">
        <w:trPr>
          <w:trHeight w:val="1124"/>
          <w:jc w:val="center"/>
        </w:trPr>
        <w:tc>
          <w:tcPr>
            <w:tcW w:w="5010" w:type="dxa"/>
            <w:shd w:val="clear" w:color="auto" w:fill="auto"/>
            <w:hideMark/>
          </w:tcPr>
          <w:p w:rsidR="00053109" w:rsidRPr="00053109" w:rsidRDefault="00053109" w:rsidP="009F05D5">
            <w:pPr>
              <w:tabs>
                <w:tab w:val="left" w:pos="284"/>
              </w:tabs>
              <w:spacing w:after="0"/>
              <w:ind w:right="-11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53109">
              <w:rPr>
                <w:rFonts w:ascii="Times New Roman" w:eastAsia="Calibri" w:hAnsi="Times New Roman" w:cs="Times New Roman"/>
                <w:sz w:val="24"/>
                <w:szCs w:val="24"/>
              </w:rPr>
              <w:t>SỞ GIÁO DỤC VÀ ĐÀO TẠO TP.HCM</w:t>
            </w:r>
          </w:p>
          <w:p w:rsidR="00053109" w:rsidRPr="00053109" w:rsidRDefault="00053109" w:rsidP="009F05D5">
            <w:pPr>
              <w:tabs>
                <w:tab w:val="left" w:pos="284"/>
              </w:tabs>
              <w:spacing w:after="0"/>
              <w:ind w:right="-11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5310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RƯỜNG TH – THCS – THPT VẠN HẠNH</w:t>
            </w:r>
          </w:p>
          <w:p w:rsidR="00053109" w:rsidRPr="00053109" w:rsidRDefault="00053109" w:rsidP="009F05D5">
            <w:pPr>
              <w:tabs>
                <w:tab w:val="left" w:pos="284"/>
                <w:tab w:val="left" w:pos="1211"/>
              </w:tabs>
              <w:spacing w:after="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53109">
              <w:rPr>
                <w:rFonts w:ascii="Times New Roman" w:eastAsia="Calibri" w:hAnsi="Times New Roman" w:cs="Times New Roman"/>
                <w:b/>
                <w:sz w:val="24"/>
                <w:szCs w:val="24"/>
                <w:bdr w:val="single" w:sz="4" w:space="0" w:color="auto"/>
              </w:rPr>
              <w:t>ĐỀ CHÍNH THỨC</w:t>
            </w:r>
          </w:p>
        </w:tc>
        <w:tc>
          <w:tcPr>
            <w:tcW w:w="6223" w:type="dxa"/>
            <w:shd w:val="clear" w:color="auto" w:fill="auto"/>
            <w:vAlign w:val="center"/>
            <w:hideMark/>
          </w:tcPr>
          <w:p w:rsidR="00053109" w:rsidRPr="00053109" w:rsidRDefault="00053109" w:rsidP="009F05D5">
            <w:pPr>
              <w:tabs>
                <w:tab w:val="left" w:pos="284"/>
              </w:tabs>
              <w:spacing w:after="0"/>
              <w:ind w:right="-11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5310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Ề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KIỂM TRA </w:t>
            </w:r>
            <w:r w:rsidRPr="0005310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HỌC KÌ I</w:t>
            </w:r>
          </w:p>
          <w:p w:rsidR="00053109" w:rsidRPr="00053109" w:rsidRDefault="00053109" w:rsidP="009F05D5">
            <w:pPr>
              <w:tabs>
                <w:tab w:val="left" w:pos="284"/>
              </w:tabs>
              <w:spacing w:after="0"/>
              <w:ind w:right="-11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5310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ăm họ</w:t>
            </w:r>
            <w:r w:rsidR="009F05D5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: 2016 – 2017</w:t>
            </w:r>
            <w:r w:rsidRPr="0005310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Môn: Vậ</w:t>
            </w:r>
            <w:r w:rsidR="009F05D5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 Lý</w:t>
            </w:r>
            <w:r w:rsidRPr="0005310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10</w:t>
            </w:r>
          </w:p>
          <w:p w:rsidR="00053109" w:rsidRPr="00053109" w:rsidRDefault="00053109" w:rsidP="009F05D5">
            <w:pPr>
              <w:tabs>
                <w:tab w:val="left" w:pos="284"/>
              </w:tabs>
              <w:spacing w:after="0"/>
              <w:ind w:right="-11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053109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Thời gian: 45 phút (Không kể thời gian phát đề)</w:t>
            </w:r>
          </w:p>
          <w:p w:rsidR="00053109" w:rsidRPr="00053109" w:rsidRDefault="00053109" w:rsidP="009F05D5">
            <w:pPr>
              <w:spacing w:after="0"/>
              <w:ind w:firstLine="4061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</w:tbl>
    <w:p w:rsidR="0011718C" w:rsidRPr="00C612FA" w:rsidRDefault="0011718C" w:rsidP="009F05D5">
      <w:pPr>
        <w:tabs>
          <w:tab w:val="left" w:pos="284"/>
          <w:tab w:val="left" w:pos="567"/>
          <w:tab w:val="left" w:pos="851"/>
        </w:tabs>
        <w:spacing w:after="0" w:line="360" w:lineRule="auto"/>
        <w:ind w:left="360" w:right="153"/>
        <w:jc w:val="both"/>
        <w:rPr>
          <w:rFonts w:ascii="Times New Roman" w:hAnsi="Times New Roman" w:cs="Times New Roman"/>
          <w:sz w:val="24"/>
          <w:szCs w:val="24"/>
        </w:rPr>
      </w:pPr>
      <w:r w:rsidRPr="00C612FA">
        <w:rPr>
          <w:rFonts w:ascii="Times New Roman" w:hAnsi="Times New Roman" w:cs="Times New Roman"/>
          <w:b/>
          <w:sz w:val="24"/>
          <w:szCs w:val="24"/>
        </w:rPr>
        <w:t>Câu 1: (</w:t>
      </w:r>
      <w:r w:rsidR="00786BCF" w:rsidRPr="00C612FA">
        <w:rPr>
          <w:rFonts w:ascii="Times New Roman" w:hAnsi="Times New Roman" w:cs="Times New Roman"/>
          <w:b/>
          <w:sz w:val="24"/>
          <w:szCs w:val="24"/>
        </w:rPr>
        <w:t>1</w:t>
      </w:r>
      <w:r w:rsidR="00BF28EB">
        <w:rPr>
          <w:rFonts w:ascii="Times New Roman" w:hAnsi="Times New Roman" w:cs="Times New Roman"/>
          <w:b/>
          <w:sz w:val="24"/>
          <w:szCs w:val="24"/>
        </w:rPr>
        <w:t>,5</w:t>
      </w:r>
      <w:r w:rsidRPr="00C612FA">
        <w:rPr>
          <w:rFonts w:ascii="Times New Roman" w:hAnsi="Times New Roman" w:cs="Times New Roman"/>
          <w:b/>
          <w:sz w:val="24"/>
          <w:szCs w:val="24"/>
        </w:rPr>
        <w:t xml:space="preserve">đ) </w:t>
      </w:r>
      <w:r w:rsidRPr="00C612FA">
        <w:rPr>
          <w:rFonts w:ascii="Times New Roman" w:hAnsi="Times New Roman" w:cs="Times New Roman"/>
          <w:sz w:val="24"/>
          <w:szCs w:val="24"/>
        </w:rPr>
        <w:t>Phát biểu và viết hệ thức của định luật III Niutơn? Nêu 1 ví dụ về định luật III Niutơn?</w:t>
      </w:r>
    </w:p>
    <w:p w:rsidR="002E1E78" w:rsidRPr="00C612FA" w:rsidRDefault="00C222B8" w:rsidP="009F05D5">
      <w:pPr>
        <w:tabs>
          <w:tab w:val="left" w:pos="284"/>
        </w:tabs>
        <w:spacing w:after="0" w:line="360" w:lineRule="auto"/>
        <w:ind w:left="360" w:right="153"/>
        <w:jc w:val="both"/>
        <w:rPr>
          <w:rFonts w:ascii="Times New Roman" w:hAnsi="Times New Roman" w:cs="Times New Roman"/>
          <w:sz w:val="24"/>
          <w:szCs w:val="24"/>
        </w:rPr>
      </w:pPr>
      <w:r w:rsidRPr="00C612FA">
        <w:rPr>
          <w:rFonts w:ascii="Times New Roman" w:hAnsi="Times New Roman" w:cs="Times New Roman"/>
          <w:b/>
          <w:sz w:val="24"/>
          <w:szCs w:val="24"/>
        </w:rPr>
        <w:t>Câu 2: (3</w:t>
      </w:r>
      <w:r w:rsidR="00BF28EB">
        <w:rPr>
          <w:rFonts w:ascii="Times New Roman" w:hAnsi="Times New Roman" w:cs="Times New Roman"/>
          <w:b/>
          <w:sz w:val="24"/>
          <w:szCs w:val="24"/>
        </w:rPr>
        <w:t>,5</w:t>
      </w:r>
      <w:r w:rsidRPr="00C612FA">
        <w:rPr>
          <w:rFonts w:ascii="Times New Roman" w:hAnsi="Times New Roman" w:cs="Times New Roman"/>
          <w:b/>
          <w:sz w:val="24"/>
          <w:szCs w:val="24"/>
        </w:rPr>
        <w:t>đ)</w:t>
      </w:r>
      <w:r w:rsidR="009F05D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E1E78" w:rsidRPr="00C612FA">
        <w:rPr>
          <w:rFonts w:ascii="Times New Roman" w:hAnsi="Times New Roman" w:cs="Times New Roman"/>
          <w:sz w:val="24"/>
          <w:szCs w:val="24"/>
        </w:rPr>
        <w:t>Một ô tô có khối lượng m = 2 tấn bắt đầu chuyển động trên đoạn đường nằm ngang với lực phát động F</w:t>
      </w:r>
      <w:r w:rsidR="002E1E78" w:rsidRPr="00C612FA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="001D1ACB">
        <w:rPr>
          <w:rFonts w:ascii="Times New Roman" w:hAnsi="Times New Roman" w:cs="Times New Roman"/>
          <w:sz w:val="24"/>
          <w:szCs w:val="24"/>
        </w:rPr>
        <w:t xml:space="preserve"> có phương song song với mặt phẳng ngang.</w:t>
      </w:r>
      <w:r w:rsidR="002E1E78" w:rsidRPr="00C612FA">
        <w:rPr>
          <w:rFonts w:ascii="Times New Roman" w:hAnsi="Times New Roman" w:cs="Times New Roman"/>
          <w:sz w:val="24"/>
          <w:szCs w:val="24"/>
        </w:rPr>
        <w:t xml:space="preserve"> Hệ số ma sát trượt giữa các bánh xe với mặt đường là µ = 0,</w:t>
      </w:r>
      <w:r w:rsidR="00287249">
        <w:rPr>
          <w:rFonts w:ascii="Times New Roman" w:hAnsi="Times New Roman" w:cs="Times New Roman"/>
          <w:sz w:val="24"/>
          <w:szCs w:val="24"/>
        </w:rPr>
        <w:t>1</w:t>
      </w:r>
      <w:r w:rsidR="002E1E78" w:rsidRPr="00C612FA">
        <w:rPr>
          <w:rFonts w:ascii="Times New Roman" w:hAnsi="Times New Roman" w:cs="Times New Roman"/>
          <w:sz w:val="24"/>
          <w:szCs w:val="24"/>
        </w:rPr>
        <w:t>. Lấy g = 10 m/s</w:t>
      </w:r>
      <w:r w:rsidR="002E1E78" w:rsidRPr="00C612F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2E1E78" w:rsidRPr="00C612FA">
        <w:rPr>
          <w:rFonts w:ascii="Times New Roman" w:hAnsi="Times New Roman" w:cs="Times New Roman"/>
          <w:sz w:val="24"/>
          <w:szCs w:val="24"/>
        </w:rPr>
        <w:t>.</w:t>
      </w:r>
    </w:p>
    <w:p w:rsidR="002E1E78" w:rsidRPr="00C612FA" w:rsidRDefault="002E1E78" w:rsidP="009F05D5">
      <w:pPr>
        <w:tabs>
          <w:tab w:val="left" w:pos="284"/>
        </w:tabs>
        <w:spacing w:after="0" w:line="360" w:lineRule="auto"/>
        <w:ind w:left="360" w:right="153"/>
        <w:jc w:val="both"/>
        <w:rPr>
          <w:rFonts w:ascii="Times New Roman" w:hAnsi="Times New Roman" w:cs="Times New Roman"/>
          <w:sz w:val="24"/>
          <w:szCs w:val="24"/>
        </w:rPr>
      </w:pPr>
      <w:r w:rsidRPr="00C612FA">
        <w:rPr>
          <w:rFonts w:ascii="Times New Roman" w:hAnsi="Times New Roman" w:cs="Times New Roman"/>
          <w:sz w:val="24"/>
          <w:szCs w:val="24"/>
        </w:rPr>
        <w:tab/>
      </w:r>
      <w:r w:rsidRPr="00C612FA">
        <w:rPr>
          <w:rFonts w:ascii="Times New Roman" w:hAnsi="Times New Roman" w:cs="Times New Roman"/>
          <w:b/>
          <w:sz w:val="24"/>
          <w:szCs w:val="24"/>
        </w:rPr>
        <w:t>a)</w:t>
      </w:r>
      <w:r w:rsidRPr="00C612FA">
        <w:rPr>
          <w:rFonts w:ascii="Times New Roman" w:hAnsi="Times New Roman" w:cs="Times New Roman"/>
          <w:sz w:val="24"/>
          <w:szCs w:val="24"/>
        </w:rPr>
        <w:t xml:space="preserve"> Sau </w:t>
      </w:r>
      <w:r w:rsidR="00287249">
        <w:rPr>
          <w:rFonts w:ascii="Times New Roman" w:hAnsi="Times New Roman" w:cs="Times New Roman"/>
          <w:sz w:val="24"/>
          <w:szCs w:val="24"/>
        </w:rPr>
        <w:t>1 phút</w:t>
      </w:r>
      <w:r w:rsidRPr="00C612FA">
        <w:rPr>
          <w:rFonts w:ascii="Times New Roman" w:hAnsi="Times New Roman" w:cs="Times New Roman"/>
          <w:sz w:val="24"/>
          <w:szCs w:val="24"/>
        </w:rPr>
        <w:t xml:space="preserve">, ô tô đi được </w:t>
      </w:r>
      <w:r w:rsidR="00287249">
        <w:rPr>
          <w:rFonts w:ascii="Times New Roman" w:hAnsi="Times New Roman" w:cs="Times New Roman"/>
          <w:sz w:val="24"/>
          <w:szCs w:val="24"/>
        </w:rPr>
        <w:t>144</w:t>
      </w:r>
      <w:r w:rsidRPr="00C612FA">
        <w:rPr>
          <w:rFonts w:ascii="Times New Roman" w:hAnsi="Times New Roman" w:cs="Times New Roman"/>
          <w:sz w:val="24"/>
          <w:szCs w:val="24"/>
        </w:rPr>
        <w:t xml:space="preserve"> m. Tính gia tốc và lực phát động của động cơ ôtô? </w:t>
      </w:r>
      <w:r w:rsidRPr="00C612FA">
        <w:rPr>
          <w:rFonts w:ascii="Times New Roman" w:hAnsi="Times New Roman" w:cs="Times New Roman"/>
          <w:b/>
          <w:sz w:val="24"/>
          <w:szCs w:val="24"/>
        </w:rPr>
        <w:t>(1,5đ)</w:t>
      </w:r>
    </w:p>
    <w:p w:rsidR="002E1E78" w:rsidRPr="00C612FA" w:rsidRDefault="002E1E78" w:rsidP="009F05D5">
      <w:pPr>
        <w:tabs>
          <w:tab w:val="left" w:pos="284"/>
        </w:tabs>
        <w:spacing w:after="0" w:line="360" w:lineRule="auto"/>
        <w:ind w:left="360" w:right="153"/>
        <w:jc w:val="both"/>
        <w:rPr>
          <w:rFonts w:ascii="Times New Roman" w:hAnsi="Times New Roman" w:cs="Times New Roman"/>
          <w:sz w:val="24"/>
          <w:szCs w:val="24"/>
        </w:rPr>
      </w:pPr>
      <w:r w:rsidRPr="00C612FA">
        <w:rPr>
          <w:rFonts w:ascii="Times New Roman" w:hAnsi="Times New Roman" w:cs="Times New Roman"/>
          <w:sz w:val="24"/>
          <w:szCs w:val="24"/>
        </w:rPr>
        <w:tab/>
      </w:r>
      <w:r w:rsidRPr="00C612FA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Pr="00C612FA">
        <w:rPr>
          <w:rFonts w:ascii="Times New Roman" w:hAnsi="Times New Roman" w:cs="Times New Roman"/>
          <w:sz w:val="24"/>
          <w:szCs w:val="24"/>
        </w:rPr>
        <w:t xml:space="preserve">Sau </w:t>
      </w:r>
      <w:r w:rsidR="00700A92" w:rsidRPr="00C612FA">
        <w:rPr>
          <w:rFonts w:ascii="Times New Roman" w:hAnsi="Times New Roman" w:cs="Times New Roman"/>
          <w:sz w:val="24"/>
          <w:szCs w:val="24"/>
        </w:rPr>
        <w:t xml:space="preserve">khi đi được </w:t>
      </w:r>
      <w:r w:rsidR="001D1ACB">
        <w:rPr>
          <w:rFonts w:ascii="Times New Roman" w:hAnsi="Times New Roman" w:cs="Times New Roman"/>
          <w:sz w:val="24"/>
          <w:szCs w:val="24"/>
        </w:rPr>
        <w:t>4</w:t>
      </w:r>
      <w:r w:rsidRPr="00C612FA">
        <w:rPr>
          <w:rFonts w:ascii="Times New Roman" w:hAnsi="Times New Roman" w:cs="Times New Roman"/>
          <w:sz w:val="24"/>
          <w:szCs w:val="24"/>
        </w:rPr>
        <w:t xml:space="preserve"> phút, ôtô tắt máy và</w:t>
      </w:r>
      <w:r w:rsidR="00287249">
        <w:rPr>
          <w:rFonts w:ascii="Times New Roman" w:hAnsi="Times New Roman" w:cs="Times New Roman"/>
          <w:sz w:val="24"/>
          <w:szCs w:val="24"/>
        </w:rPr>
        <w:t xml:space="preserve"> hãm phanh để</w:t>
      </w:r>
      <w:r w:rsidR="00700A92" w:rsidRPr="00C612FA">
        <w:rPr>
          <w:rFonts w:ascii="Times New Roman" w:hAnsi="Times New Roman" w:cs="Times New Roman"/>
          <w:sz w:val="24"/>
          <w:szCs w:val="24"/>
        </w:rPr>
        <w:t>chuyển động</w:t>
      </w:r>
      <w:r w:rsidR="00C3573D" w:rsidRPr="00C612FA">
        <w:rPr>
          <w:rFonts w:ascii="Times New Roman" w:hAnsi="Times New Roman" w:cs="Times New Roman"/>
          <w:sz w:val="24"/>
          <w:szCs w:val="24"/>
        </w:rPr>
        <w:t>xuống</w:t>
      </w:r>
      <w:r w:rsidRPr="00C612FA">
        <w:rPr>
          <w:rFonts w:ascii="Times New Roman" w:hAnsi="Times New Roman" w:cs="Times New Roman"/>
          <w:sz w:val="24"/>
          <w:szCs w:val="24"/>
        </w:rPr>
        <w:t xml:space="preserve"> một dốc </w:t>
      </w:r>
      <w:r w:rsidR="00C3573D" w:rsidRPr="00C612FA">
        <w:rPr>
          <w:rFonts w:ascii="Times New Roman" w:hAnsi="Times New Roman" w:cs="Times New Roman"/>
          <w:sz w:val="24"/>
          <w:szCs w:val="24"/>
        </w:rPr>
        <w:t xml:space="preserve">nghiêng </w:t>
      </w:r>
      <w:r w:rsidR="00287249">
        <w:rPr>
          <w:rFonts w:ascii="Times New Roman" w:hAnsi="Times New Roman" w:cs="Times New Roman"/>
          <w:sz w:val="24"/>
          <w:szCs w:val="24"/>
        </w:rPr>
        <w:t xml:space="preserve">dài 100m </w:t>
      </w:r>
      <w:r w:rsidRPr="00C612FA">
        <w:rPr>
          <w:rFonts w:ascii="Times New Roman" w:hAnsi="Times New Roman" w:cs="Times New Roman"/>
          <w:sz w:val="24"/>
          <w:szCs w:val="24"/>
        </w:rPr>
        <w:t>với góc nghiêng α</w:t>
      </w:r>
      <w:r w:rsidR="00287249">
        <w:rPr>
          <w:rFonts w:ascii="Times New Roman" w:hAnsi="Times New Roman" w:cs="Times New Roman"/>
          <w:sz w:val="24"/>
          <w:szCs w:val="24"/>
        </w:rPr>
        <w:t xml:space="preserve"> = 25</w:t>
      </w:r>
      <w:r w:rsidR="00287249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C612FA">
        <w:rPr>
          <w:rFonts w:ascii="Times New Roman" w:hAnsi="Times New Roman" w:cs="Times New Roman"/>
          <w:sz w:val="24"/>
          <w:szCs w:val="24"/>
        </w:rPr>
        <w:t>so với phương ngang.</w:t>
      </w:r>
      <w:r w:rsidR="00287249">
        <w:rPr>
          <w:rFonts w:ascii="Times New Roman" w:hAnsi="Times New Roman" w:cs="Times New Roman"/>
          <w:sz w:val="24"/>
          <w:szCs w:val="24"/>
        </w:rPr>
        <w:t xml:space="preserve"> Biết lực hãm phanh F</w:t>
      </w:r>
      <w:r w:rsidR="00287249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287249">
        <w:rPr>
          <w:rFonts w:ascii="Times New Roman" w:hAnsi="Times New Roman" w:cs="Times New Roman"/>
          <w:sz w:val="24"/>
          <w:szCs w:val="24"/>
        </w:rPr>
        <w:t xml:space="preserve"> = </w:t>
      </w:r>
      <w:r w:rsidR="00CD25C2">
        <w:rPr>
          <w:rFonts w:ascii="Times New Roman" w:hAnsi="Times New Roman" w:cs="Times New Roman"/>
          <w:sz w:val="24"/>
          <w:szCs w:val="24"/>
        </w:rPr>
        <w:t>5000 N, h</w:t>
      </w:r>
      <w:r w:rsidRPr="00C612FA">
        <w:rPr>
          <w:rFonts w:ascii="Times New Roman" w:hAnsi="Times New Roman" w:cs="Times New Roman"/>
          <w:sz w:val="24"/>
          <w:szCs w:val="24"/>
        </w:rPr>
        <w:t xml:space="preserve">ệ số ma sát trượt giữa các bánh xe và mặt </w:t>
      </w:r>
      <w:r w:rsidR="00FA3D62" w:rsidRPr="00C612FA">
        <w:rPr>
          <w:rFonts w:ascii="Times New Roman" w:hAnsi="Times New Roman" w:cs="Times New Roman"/>
          <w:sz w:val="24"/>
          <w:szCs w:val="24"/>
        </w:rPr>
        <w:t>dốclà 0,</w:t>
      </w:r>
      <w:r w:rsidR="00CD25C2">
        <w:rPr>
          <w:rFonts w:ascii="Times New Roman" w:hAnsi="Times New Roman" w:cs="Times New Roman"/>
          <w:sz w:val="24"/>
          <w:szCs w:val="24"/>
        </w:rPr>
        <w:t>3</w:t>
      </w:r>
      <w:r w:rsidR="00FA3D62" w:rsidRPr="00C612FA">
        <w:rPr>
          <w:rFonts w:ascii="Times New Roman" w:hAnsi="Times New Roman" w:cs="Times New Roman"/>
          <w:sz w:val="24"/>
          <w:szCs w:val="24"/>
        </w:rPr>
        <w:t>5</w:t>
      </w:r>
      <w:r w:rsidRPr="00C612FA">
        <w:rPr>
          <w:rFonts w:ascii="Times New Roman" w:hAnsi="Times New Roman" w:cs="Times New Roman"/>
          <w:sz w:val="24"/>
          <w:szCs w:val="24"/>
        </w:rPr>
        <w:t xml:space="preserve">. </w:t>
      </w:r>
      <w:r w:rsidR="00C3573D" w:rsidRPr="00C612FA">
        <w:rPr>
          <w:rFonts w:ascii="Times New Roman" w:hAnsi="Times New Roman" w:cs="Times New Roman"/>
          <w:sz w:val="24"/>
          <w:szCs w:val="24"/>
        </w:rPr>
        <w:t xml:space="preserve">Tính </w:t>
      </w:r>
      <w:r w:rsidR="00CD25C2">
        <w:rPr>
          <w:rFonts w:ascii="Times New Roman" w:hAnsi="Times New Roman" w:cs="Times New Roman"/>
          <w:sz w:val="24"/>
          <w:szCs w:val="24"/>
        </w:rPr>
        <w:t>vận tốc của ô tô tại chân dốc nghiêng</w:t>
      </w:r>
      <w:r w:rsidRPr="00C612FA">
        <w:rPr>
          <w:rFonts w:ascii="Times New Roman" w:hAnsi="Times New Roman" w:cs="Times New Roman"/>
          <w:sz w:val="24"/>
          <w:szCs w:val="24"/>
        </w:rPr>
        <w:t xml:space="preserve">? </w:t>
      </w:r>
      <w:r w:rsidRPr="00C612FA">
        <w:rPr>
          <w:rFonts w:ascii="Times New Roman" w:hAnsi="Times New Roman" w:cs="Times New Roman"/>
          <w:b/>
          <w:sz w:val="24"/>
          <w:szCs w:val="24"/>
        </w:rPr>
        <w:t>(</w:t>
      </w:r>
      <w:r w:rsidR="00CD25C2">
        <w:rPr>
          <w:rFonts w:ascii="Times New Roman" w:hAnsi="Times New Roman" w:cs="Times New Roman"/>
          <w:b/>
          <w:sz w:val="24"/>
          <w:szCs w:val="24"/>
        </w:rPr>
        <w:t>2</w:t>
      </w:r>
      <w:r w:rsidRPr="00C612FA">
        <w:rPr>
          <w:rFonts w:ascii="Times New Roman" w:hAnsi="Times New Roman" w:cs="Times New Roman"/>
          <w:b/>
          <w:sz w:val="24"/>
          <w:szCs w:val="24"/>
        </w:rPr>
        <w:t>đ)</w:t>
      </w:r>
    </w:p>
    <w:p w:rsidR="005E1C60" w:rsidRPr="00C612FA" w:rsidRDefault="00C222B8" w:rsidP="009F05D5">
      <w:pPr>
        <w:tabs>
          <w:tab w:val="left" w:pos="567"/>
        </w:tabs>
        <w:spacing w:after="0" w:line="360" w:lineRule="auto"/>
        <w:ind w:left="360" w:right="153"/>
        <w:jc w:val="both"/>
        <w:rPr>
          <w:rFonts w:ascii="Times New Roman" w:hAnsi="Times New Roman" w:cs="Times New Roman"/>
          <w:sz w:val="24"/>
          <w:szCs w:val="24"/>
        </w:rPr>
      </w:pPr>
      <w:r w:rsidRPr="00C612FA">
        <w:rPr>
          <w:rFonts w:ascii="Times New Roman" w:hAnsi="Times New Roman" w:cs="Times New Roman"/>
          <w:b/>
          <w:sz w:val="24"/>
          <w:szCs w:val="24"/>
        </w:rPr>
        <w:t>Câu 3: (</w:t>
      </w:r>
      <w:r w:rsidR="00634F82">
        <w:rPr>
          <w:rFonts w:ascii="Times New Roman" w:hAnsi="Times New Roman" w:cs="Times New Roman"/>
          <w:b/>
          <w:sz w:val="24"/>
          <w:szCs w:val="24"/>
        </w:rPr>
        <w:t>1,5</w:t>
      </w:r>
      <w:r w:rsidRPr="00C612FA">
        <w:rPr>
          <w:rFonts w:ascii="Times New Roman" w:hAnsi="Times New Roman" w:cs="Times New Roman"/>
          <w:b/>
          <w:sz w:val="24"/>
          <w:szCs w:val="24"/>
        </w:rPr>
        <w:t>đ)</w:t>
      </w:r>
      <w:r w:rsidR="009F05D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E1C60" w:rsidRPr="00C612FA">
        <w:rPr>
          <w:rFonts w:ascii="Times New Roman" w:hAnsi="Times New Roman" w:cs="Times New Roman"/>
          <w:sz w:val="24"/>
          <w:szCs w:val="24"/>
        </w:rPr>
        <w:t>Hai tàu thủy có khối lượng bằng nhau, cách nhau 1 km. Lực hấp dẫn giữa chúng có độ lớn 2,668.10</w:t>
      </w:r>
      <w:r w:rsidR="005E1C60" w:rsidRPr="00C612FA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="005E1C60" w:rsidRPr="00C612FA">
        <w:rPr>
          <w:rFonts w:ascii="Times New Roman" w:hAnsi="Times New Roman" w:cs="Times New Roman"/>
          <w:sz w:val="24"/>
          <w:szCs w:val="24"/>
        </w:rPr>
        <w:t>N. Cho G = 6,67.10</w:t>
      </w:r>
      <w:r w:rsidR="005E1C60" w:rsidRPr="00C612FA">
        <w:rPr>
          <w:rFonts w:ascii="Times New Roman" w:hAnsi="Times New Roman" w:cs="Times New Roman"/>
          <w:sz w:val="24"/>
          <w:szCs w:val="24"/>
          <w:vertAlign w:val="superscript"/>
        </w:rPr>
        <w:t>-11</w:t>
      </w:r>
      <w:r w:rsidR="005E1C60" w:rsidRPr="00C612FA">
        <w:rPr>
          <w:rFonts w:ascii="Times New Roman" w:hAnsi="Times New Roman" w:cs="Times New Roman"/>
          <w:sz w:val="24"/>
          <w:szCs w:val="24"/>
        </w:rPr>
        <w:t>Nm</w:t>
      </w:r>
      <w:r w:rsidR="005E1C60" w:rsidRPr="00C612F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E1C60" w:rsidRPr="00C612FA">
        <w:rPr>
          <w:rFonts w:ascii="Times New Roman" w:hAnsi="Times New Roman" w:cs="Times New Roman"/>
          <w:sz w:val="24"/>
          <w:szCs w:val="24"/>
        </w:rPr>
        <w:t>/kg</w:t>
      </w:r>
      <w:r w:rsidR="005E1C60" w:rsidRPr="00C612F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E1C60" w:rsidRPr="00C612FA">
        <w:rPr>
          <w:rFonts w:ascii="Times New Roman" w:hAnsi="Times New Roman" w:cs="Times New Roman"/>
          <w:sz w:val="24"/>
          <w:szCs w:val="24"/>
        </w:rPr>
        <w:t>. Hỏi mỗi tàu thủy nặng bao nhiêu tấn?</w:t>
      </w:r>
    </w:p>
    <w:p w:rsidR="00B74BBB" w:rsidRPr="00C612FA" w:rsidRDefault="00C222B8" w:rsidP="009F05D5">
      <w:pPr>
        <w:tabs>
          <w:tab w:val="left" w:pos="284"/>
          <w:tab w:val="left" w:pos="567"/>
        </w:tabs>
        <w:spacing w:after="0" w:line="360" w:lineRule="auto"/>
        <w:ind w:left="360" w:right="153"/>
        <w:jc w:val="both"/>
        <w:rPr>
          <w:rFonts w:ascii="Times New Roman" w:hAnsi="Times New Roman" w:cs="Times New Roman"/>
          <w:sz w:val="24"/>
          <w:szCs w:val="24"/>
        </w:rPr>
      </w:pPr>
      <w:r w:rsidRPr="00C612FA">
        <w:rPr>
          <w:rFonts w:ascii="Times New Roman" w:hAnsi="Times New Roman" w:cs="Times New Roman"/>
          <w:b/>
          <w:sz w:val="24"/>
          <w:szCs w:val="24"/>
        </w:rPr>
        <w:t>Câu 4: (2đ)</w:t>
      </w:r>
      <w:r w:rsidR="009F05D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74BBB" w:rsidRPr="00C612FA">
        <w:rPr>
          <w:rFonts w:ascii="Times New Roman" w:hAnsi="Times New Roman" w:cs="Times New Roman"/>
          <w:sz w:val="24"/>
          <w:szCs w:val="24"/>
        </w:rPr>
        <w:t xml:space="preserve">Một lò xo được giữ cố định một đầu, có độ cứng là 500N/m. Khi tác dụng vào đầu kia của lò xo lực nén 25 N thì lò xo dài 15 cm. </w:t>
      </w:r>
    </w:p>
    <w:p w:rsidR="0011712C" w:rsidRPr="00C612FA" w:rsidRDefault="00B74BBB" w:rsidP="009F05D5">
      <w:pPr>
        <w:tabs>
          <w:tab w:val="left" w:pos="284"/>
          <w:tab w:val="left" w:pos="567"/>
        </w:tabs>
        <w:spacing w:after="0" w:line="360" w:lineRule="auto"/>
        <w:ind w:left="360" w:right="153"/>
        <w:jc w:val="both"/>
        <w:rPr>
          <w:rFonts w:ascii="Times New Roman" w:hAnsi="Times New Roman" w:cs="Times New Roman"/>
          <w:sz w:val="24"/>
          <w:szCs w:val="24"/>
        </w:rPr>
      </w:pPr>
      <w:r w:rsidRPr="00C612FA">
        <w:rPr>
          <w:rFonts w:ascii="Times New Roman" w:hAnsi="Times New Roman" w:cs="Times New Roman"/>
          <w:sz w:val="24"/>
          <w:szCs w:val="24"/>
        </w:rPr>
        <w:tab/>
      </w:r>
      <w:r w:rsidRPr="00C612FA"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Pr="00C612FA">
        <w:rPr>
          <w:rFonts w:ascii="Times New Roman" w:hAnsi="Times New Roman" w:cs="Times New Roman"/>
          <w:sz w:val="24"/>
          <w:szCs w:val="24"/>
        </w:rPr>
        <w:t xml:space="preserve">Tính chiều dài tự nhiên của lò xo? </w:t>
      </w:r>
      <w:r w:rsidRPr="00C612FA">
        <w:rPr>
          <w:rFonts w:ascii="Times New Roman" w:hAnsi="Times New Roman" w:cs="Times New Roman"/>
          <w:b/>
          <w:sz w:val="24"/>
          <w:szCs w:val="24"/>
        </w:rPr>
        <w:t>(1đ)</w:t>
      </w:r>
    </w:p>
    <w:p w:rsidR="00B74BBB" w:rsidRPr="00C612FA" w:rsidRDefault="00B74BBB" w:rsidP="009F05D5">
      <w:pPr>
        <w:tabs>
          <w:tab w:val="left" w:pos="284"/>
          <w:tab w:val="left" w:pos="567"/>
        </w:tabs>
        <w:spacing w:after="0" w:line="360" w:lineRule="auto"/>
        <w:ind w:left="360" w:right="153"/>
        <w:jc w:val="both"/>
        <w:rPr>
          <w:rFonts w:ascii="Times New Roman" w:hAnsi="Times New Roman" w:cs="Times New Roman"/>
          <w:sz w:val="24"/>
          <w:szCs w:val="24"/>
        </w:rPr>
      </w:pPr>
      <w:r w:rsidRPr="00C612FA">
        <w:rPr>
          <w:rFonts w:ascii="Times New Roman" w:hAnsi="Times New Roman" w:cs="Times New Roman"/>
          <w:sz w:val="24"/>
          <w:szCs w:val="24"/>
        </w:rPr>
        <w:tab/>
      </w:r>
      <w:r w:rsidRPr="00C612FA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Pr="00C612FA">
        <w:rPr>
          <w:rFonts w:ascii="Times New Roman" w:hAnsi="Times New Roman" w:cs="Times New Roman"/>
          <w:sz w:val="24"/>
          <w:szCs w:val="24"/>
        </w:rPr>
        <w:t xml:space="preserve">Treo lò xo thẳng đứng. Để lò xo có chiều dài </w:t>
      </w:r>
      <w:r w:rsidR="00E62124" w:rsidRPr="00C612FA">
        <w:rPr>
          <w:rFonts w:ascii="Times New Roman" w:hAnsi="Times New Roman" w:cs="Times New Roman"/>
          <w:sz w:val="24"/>
          <w:szCs w:val="24"/>
        </w:rPr>
        <w:t>26</w:t>
      </w:r>
      <w:r w:rsidRPr="00C612FA">
        <w:rPr>
          <w:rFonts w:ascii="Times New Roman" w:hAnsi="Times New Roman" w:cs="Times New Roman"/>
          <w:sz w:val="24"/>
          <w:szCs w:val="24"/>
        </w:rPr>
        <w:t xml:space="preserve"> cm thì ta phải treo vật có khối lượng bao nhiêu?</w:t>
      </w:r>
      <w:r w:rsidR="001D1ACB">
        <w:rPr>
          <w:rFonts w:ascii="Times New Roman" w:hAnsi="Times New Roman" w:cs="Times New Roman"/>
          <w:sz w:val="24"/>
          <w:szCs w:val="24"/>
        </w:rPr>
        <w:br/>
        <w:t xml:space="preserve">Cho </w:t>
      </w:r>
      <w:r w:rsidR="001D1ACB" w:rsidRPr="00C612FA">
        <w:rPr>
          <w:rFonts w:ascii="Times New Roman" w:hAnsi="Times New Roman" w:cs="Times New Roman"/>
          <w:sz w:val="24"/>
          <w:szCs w:val="24"/>
        </w:rPr>
        <w:t>g = 10 m/s</w:t>
      </w:r>
      <w:r w:rsidR="001D1ACB" w:rsidRPr="00C612F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D1ACB" w:rsidRPr="00C612FA">
        <w:rPr>
          <w:rFonts w:ascii="Times New Roman" w:hAnsi="Times New Roman" w:cs="Times New Roman"/>
          <w:sz w:val="24"/>
          <w:szCs w:val="24"/>
        </w:rPr>
        <w:t>.</w:t>
      </w:r>
      <w:r w:rsidRPr="00C612FA">
        <w:rPr>
          <w:rFonts w:ascii="Times New Roman" w:hAnsi="Times New Roman" w:cs="Times New Roman"/>
          <w:b/>
          <w:sz w:val="24"/>
          <w:szCs w:val="24"/>
        </w:rPr>
        <w:t>(1đ)</w:t>
      </w:r>
    </w:p>
    <w:p w:rsidR="004C6CEF" w:rsidRPr="00C612FA" w:rsidRDefault="004C6CEF" w:rsidP="009F05D5">
      <w:pPr>
        <w:tabs>
          <w:tab w:val="left" w:pos="284"/>
        </w:tabs>
        <w:spacing w:after="0" w:line="360" w:lineRule="auto"/>
        <w:ind w:left="360" w:right="153"/>
        <w:jc w:val="both"/>
        <w:rPr>
          <w:rFonts w:ascii="Times New Roman" w:hAnsi="Times New Roman" w:cs="Times New Roman"/>
          <w:sz w:val="24"/>
          <w:szCs w:val="24"/>
        </w:rPr>
      </w:pPr>
      <w:r w:rsidRPr="00C612FA">
        <w:rPr>
          <w:rFonts w:ascii="Times New Roman" w:hAnsi="Times New Roman" w:cs="Times New Roman"/>
          <w:b/>
          <w:sz w:val="24"/>
          <w:szCs w:val="24"/>
        </w:rPr>
        <w:t>Câu 5: (</w:t>
      </w:r>
      <w:r w:rsidR="00634F82">
        <w:rPr>
          <w:rFonts w:ascii="Times New Roman" w:hAnsi="Times New Roman" w:cs="Times New Roman"/>
          <w:b/>
          <w:sz w:val="24"/>
          <w:szCs w:val="24"/>
        </w:rPr>
        <w:t>1,5</w:t>
      </w:r>
      <w:r w:rsidRPr="00C612FA">
        <w:rPr>
          <w:rFonts w:ascii="Times New Roman" w:hAnsi="Times New Roman" w:cs="Times New Roman"/>
          <w:b/>
          <w:sz w:val="24"/>
          <w:szCs w:val="24"/>
        </w:rPr>
        <w:t>đ)</w:t>
      </w:r>
      <w:r w:rsidRPr="00C612FA">
        <w:rPr>
          <w:rFonts w:ascii="Times New Roman" w:hAnsi="Times New Roman" w:cs="Times New Roman"/>
          <w:sz w:val="24"/>
          <w:szCs w:val="24"/>
        </w:rPr>
        <w:t xml:space="preserve"> Một vật được ném theo phương ngang với vận tốc 10m/s ở độ cao h = 20 m so với mặt đất. Bỏ qua sức cản của không khí, lấy g =10 m/s</w:t>
      </w:r>
      <w:r w:rsidRPr="00C612F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612FA">
        <w:rPr>
          <w:rFonts w:ascii="Times New Roman" w:hAnsi="Times New Roman" w:cs="Times New Roman"/>
          <w:sz w:val="24"/>
          <w:szCs w:val="24"/>
        </w:rPr>
        <w:t>.</w:t>
      </w:r>
    </w:p>
    <w:p w:rsidR="004C6CEF" w:rsidRPr="00C612FA" w:rsidRDefault="004C6CEF" w:rsidP="009F05D5">
      <w:pPr>
        <w:tabs>
          <w:tab w:val="left" w:pos="284"/>
        </w:tabs>
        <w:spacing w:after="0" w:line="360" w:lineRule="auto"/>
        <w:ind w:left="360" w:right="153"/>
        <w:jc w:val="both"/>
        <w:rPr>
          <w:rFonts w:ascii="Times New Roman" w:hAnsi="Times New Roman" w:cs="Times New Roman"/>
          <w:sz w:val="24"/>
          <w:szCs w:val="24"/>
        </w:rPr>
      </w:pPr>
      <w:r w:rsidRPr="00C612FA">
        <w:rPr>
          <w:rFonts w:ascii="Times New Roman" w:hAnsi="Times New Roman" w:cs="Times New Roman"/>
          <w:sz w:val="24"/>
          <w:szCs w:val="24"/>
        </w:rPr>
        <w:tab/>
      </w:r>
      <w:r w:rsidRPr="00C612FA">
        <w:rPr>
          <w:rFonts w:ascii="Times New Roman" w:hAnsi="Times New Roman" w:cs="Times New Roman"/>
          <w:b/>
          <w:sz w:val="24"/>
          <w:szCs w:val="24"/>
        </w:rPr>
        <w:t>a)</w:t>
      </w:r>
      <w:r w:rsidRPr="00C612FA">
        <w:rPr>
          <w:rFonts w:ascii="Times New Roman" w:hAnsi="Times New Roman" w:cs="Times New Roman"/>
          <w:sz w:val="24"/>
          <w:szCs w:val="24"/>
        </w:rPr>
        <w:t xml:space="preserve"> Viết phương trình quỹ đạo chuyển động của vật? </w:t>
      </w:r>
      <w:r w:rsidR="00EC31CF">
        <w:rPr>
          <w:rFonts w:ascii="Times New Roman" w:hAnsi="Times New Roman" w:cs="Times New Roman"/>
          <w:sz w:val="24"/>
          <w:szCs w:val="24"/>
        </w:rPr>
        <w:t>Quỹ đạo chuyển động của vật có dạng hình gì?</w:t>
      </w:r>
      <w:r w:rsidR="009F05D5">
        <w:rPr>
          <w:rFonts w:ascii="Times New Roman" w:hAnsi="Times New Roman" w:cs="Times New Roman"/>
          <w:sz w:val="24"/>
          <w:szCs w:val="24"/>
        </w:rPr>
        <w:t xml:space="preserve"> </w:t>
      </w:r>
      <w:r w:rsidRPr="00C612FA">
        <w:rPr>
          <w:rFonts w:ascii="Times New Roman" w:hAnsi="Times New Roman" w:cs="Times New Roman"/>
          <w:b/>
          <w:sz w:val="24"/>
          <w:szCs w:val="24"/>
        </w:rPr>
        <w:t>(</w:t>
      </w:r>
      <w:r w:rsidR="00EC31CF">
        <w:rPr>
          <w:rFonts w:ascii="Times New Roman" w:hAnsi="Times New Roman" w:cs="Times New Roman"/>
          <w:b/>
          <w:sz w:val="24"/>
          <w:szCs w:val="24"/>
        </w:rPr>
        <w:t>0,5</w:t>
      </w:r>
      <w:r w:rsidRPr="00C612FA">
        <w:rPr>
          <w:rFonts w:ascii="Times New Roman" w:hAnsi="Times New Roman" w:cs="Times New Roman"/>
          <w:b/>
          <w:sz w:val="24"/>
          <w:szCs w:val="24"/>
        </w:rPr>
        <w:t>đ)</w:t>
      </w:r>
    </w:p>
    <w:p w:rsidR="004C6CEF" w:rsidRPr="00C612FA" w:rsidRDefault="004C6CEF" w:rsidP="009F05D5">
      <w:pPr>
        <w:tabs>
          <w:tab w:val="left" w:pos="284"/>
        </w:tabs>
        <w:spacing w:after="0" w:line="360" w:lineRule="auto"/>
        <w:ind w:left="360" w:right="15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612FA">
        <w:rPr>
          <w:rFonts w:ascii="Times New Roman" w:hAnsi="Times New Roman" w:cs="Times New Roman"/>
          <w:sz w:val="24"/>
          <w:szCs w:val="24"/>
        </w:rPr>
        <w:tab/>
      </w:r>
      <w:r w:rsidRPr="00C612FA">
        <w:rPr>
          <w:rFonts w:ascii="Times New Roman" w:hAnsi="Times New Roman" w:cs="Times New Roman"/>
          <w:b/>
          <w:sz w:val="24"/>
          <w:szCs w:val="24"/>
        </w:rPr>
        <w:t>b)</w:t>
      </w:r>
      <w:r w:rsidRPr="00C612FA">
        <w:rPr>
          <w:rFonts w:ascii="Times New Roman" w:hAnsi="Times New Roman" w:cs="Times New Roman"/>
          <w:sz w:val="24"/>
          <w:szCs w:val="24"/>
        </w:rPr>
        <w:t xml:space="preserve"> Xác định tầm bay xa và tính vận tốc của vật lúc chạm đất? </w:t>
      </w:r>
      <w:r w:rsidRPr="00C612FA">
        <w:rPr>
          <w:rFonts w:ascii="Times New Roman" w:hAnsi="Times New Roman" w:cs="Times New Roman"/>
          <w:b/>
          <w:sz w:val="24"/>
          <w:szCs w:val="24"/>
        </w:rPr>
        <w:t>(1đ)</w:t>
      </w:r>
    </w:p>
    <w:p w:rsidR="0011718C" w:rsidRPr="00C612FA" w:rsidRDefault="00945D82" w:rsidP="00945D82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------------------------------------------HẾT--------------------------------------------</w:t>
      </w:r>
      <w:r w:rsidR="0011718C" w:rsidRPr="00C612FA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786BCF" w:rsidRPr="00C612FA" w:rsidRDefault="0011718C" w:rsidP="00AE37A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1ED7">
        <w:rPr>
          <w:rFonts w:ascii="Times New Roman" w:hAnsi="Times New Roman" w:cs="Times New Roman"/>
          <w:b/>
          <w:sz w:val="28"/>
          <w:szCs w:val="24"/>
        </w:rPr>
        <w:lastRenderedPageBreak/>
        <w:t>ĐÁP ÁN</w:t>
      </w:r>
      <w:r w:rsidR="00571ED7">
        <w:rPr>
          <w:rFonts w:ascii="Times New Roman" w:hAnsi="Times New Roman" w:cs="Times New Roman"/>
          <w:b/>
          <w:sz w:val="28"/>
          <w:szCs w:val="24"/>
        </w:rPr>
        <w:t xml:space="preserve"> </w:t>
      </w:r>
      <w:r w:rsidR="00571ED7" w:rsidRPr="00571ED7">
        <w:rPr>
          <w:rFonts w:ascii="Times New Roman" w:hAnsi="Times New Roman" w:cs="Times New Roman"/>
          <w:b/>
          <w:sz w:val="28"/>
          <w:szCs w:val="24"/>
        </w:rPr>
        <w:t>KHỐI 10 – NĂM HỌC 201</w:t>
      </w:r>
      <w:r w:rsidR="00945D82">
        <w:rPr>
          <w:rFonts w:ascii="Times New Roman" w:hAnsi="Times New Roman" w:cs="Times New Roman"/>
          <w:b/>
          <w:sz w:val="28"/>
          <w:szCs w:val="24"/>
        </w:rPr>
        <w:t>6</w:t>
      </w:r>
      <w:r w:rsidR="00571ED7" w:rsidRPr="00571ED7">
        <w:rPr>
          <w:rFonts w:ascii="Times New Roman" w:hAnsi="Times New Roman" w:cs="Times New Roman"/>
          <w:b/>
          <w:sz w:val="28"/>
          <w:szCs w:val="24"/>
        </w:rPr>
        <w:t xml:space="preserve"> – 201</w:t>
      </w:r>
      <w:r w:rsidR="00945D82">
        <w:rPr>
          <w:rFonts w:ascii="Times New Roman" w:hAnsi="Times New Roman" w:cs="Times New Roman"/>
          <w:b/>
          <w:sz w:val="28"/>
          <w:szCs w:val="24"/>
        </w:rPr>
        <w:t>7</w:t>
      </w:r>
    </w:p>
    <w:tbl>
      <w:tblPr>
        <w:tblStyle w:val="TableGrid"/>
        <w:tblW w:w="0" w:type="auto"/>
        <w:jc w:val="center"/>
        <w:tblLook w:val="04A0"/>
      </w:tblPr>
      <w:tblGrid>
        <w:gridCol w:w="1677"/>
        <w:gridCol w:w="6443"/>
        <w:gridCol w:w="883"/>
      </w:tblGrid>
      <w:tr w:rsidR="00BF28EB" w:rsidTr="00053109">
        <w:trPr>
          <w:jc w:val="center"/>
        </w:trPr>
        <w:tc>
          <w:tcPr>
            <w:tcW w:w="1677" w:type="dxa"/>
          </w:tcPr>
          <w:p w:rsidR="00BF28EB" w:rsidRDefault="00BF28E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6443" w:type="dxa"/>
          </w:tcPr>
          <w:p w:rsidR="00BF28EB" w:rsidRDefault="00BF28E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883" w:type="dxa"/>
          </w:tcPr>
          <w:p w:rsidR="00BF28EB" w:rsidRDefault="00BF28E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BF28EB" w:rsidTr="00053109">
        <w:trPr>
          <w:jc w:val="center"/>
        </w:trPr>
        <w:tc>
          <w:tcPr>
            <w:tcW w:w="1677" w:type="dxa"/>
          </w:tcPr>
          <w:p w:rsidR="00A4530C" w:rsidRDefault="00BF28E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1:</w:t>
            </w:r>
          </w:p>
          <w:p w:rsidR="00BF28EB" w:rsidRDefault="00BF28E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1,5đ)</w:t>
            </w:r>
          </w:p>
        </w:tc>
        <w:tc>
          <w:tcPr>
            <w:tcW w:w="6443" w:type="dxa"/>
          </w:tcPr>
          <w:p w:rsidR="00BF28EB" w:rsidRPr="00C612FA" w:rsidRDefault="00BF28EB" w:rsidP="00BF28EB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+ </w:t>
            </w: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>Định luật III Niutơn: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Trong mọi trường hợp, khi vật A tác dụng lên vật B một lực thì vật B cũng tác dụng lại vật A một lực. Hai lực này có cùng giá, cùng độ lớn nhưng ngược chiều.</w:t>
            </w:r>
          </w:p>
          <w:p w:rsidR="00BF28EB" w:rsidRPr="00C612FA" w:rsidRDefault="00BF28EB" w:rsidP="00BF28EB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+ </w:t>
            </w: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>Hệ thức:</w:t>
            </w:r>
            <w:r w:rsidRPr="00C612F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pt;height:16.5pt" o:ole="">
                  <v:imagedata r:id="rId7" o:title=""/>
                </v:shape>
                <o:OLEObject Type="Embed" ProgID="Equation.DSMT4" ShapeID="_x0000_i1025" DrawAspect="Content" ObjectID="_1544267306" r:id="rId8"/>
              </w:object>
            </w:r>
          </w:p>
          <w:p w:rsidR="00BF28EB" w:rsidRDefault="00BF28EB" w:rsidP="00BF28EB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DA74EC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í dụ: 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>Khi ta dùng tay tác dụng vào tường 1 lực thì tường cũng tác dụng ngược lại vào tay ta một lự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hoặc: vật đặt trên mặt bàn tác dụng lên mặt bàn một lực nén bằng trọng lượng của vật; ngược lại mặt bàn cũng tác dụng lên vật một phản lực)…</w:t>
            </w:r>
          </w:p>
        </w:tc>
        <w:tc>
          <w:tcPr>
            <w:tcW w:w="883" w:type="dxa"/>
          </w:tcPr>
          <w:p w:rsidR="00BF28EB" w:rsidRDefault="00BF28E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75đ</w:t>
            </w:r>
          </w:p>
          <w:p w:rsidR="00BF28EB" w:rsidRDefault="00BF28E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F28EB" w:rsidRDefault="00BF28E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53109" w:rsidRPr="00053109" w:rsidRDefault="00053109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"/>
                <w:szCs w:val="24"/>
              </w:rPr>
            </w:pPr>
          </w:p>
          <w:p w:rsidR="00BF28EB" w:rsidRDefault="00BF28E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đ</w:t>
            </w:r>
          </w:p>
          <w:p w:rsidR="00BF28EB" w:rsidRDefault="00BF28E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53109" w:rsidRPr="00053109" w:rsidRDefault="00053109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4"/>
                <w:szCs w:val="24"/>
              </w:rPr>
            </w:pPr>
          </w:p>
          <w:p w:rsidR="00BF28EB" w:rsidRDefault="00BF28E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đ</w:t>
            </w:r>
          </w:p>
        </w:tc>
      </w:tr>
      <w:tr w:rsidR="00BF28EB" w:rsidTr="00053109">
        <w:trPr>
          <w:jc w:val="center"/>
        </w:trPr>
        <w:tc>
          <w:tcPr>
            <w:tcW w:w="1677" w:type="dxa"/>
          </w:tcPr>
          <w:p w:rsidR="00BF28EB" w:rsidRDefault="00A4530C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2:</w:t>
            </w:r>
          </w:p>
          <w:p w:rsidR="00A4530C" w:rsidRDefault="00A4530C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3,5đ)</w:t>
            </w:r>
          </w:p>
        </w:tc>
        <w:tc>
          <w:tcPr>
            <w:tcW w:w="6443" w:type="dxa"/>
          </w:tcPr>
          <w:p w:rsidR="00DA74EC" w:rsidRDefault="00DA74EC" w:rsidP="00DA74EC"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>a)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>Tính gia tốc và lực phát động của động cơ ôtô?</w:t>
            </w:r>
          </w:p>
          <w:p w:rsidR="00DA74EC" w:rsidRPr="00C612FA" w:rsidRDefault="00DA74EC" w:rsidP="00DA74EC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ab/>
              <w:t>+ Tính a: s = at</w:t>
            </w:r>
            <w:r w:rsidRPr="00C612F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/2 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a = 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m/s</w:t>
            </w:r>
            <w:r w:rsidRPr="00C612F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DA74EC" w:rsidRPr="00C612FA" w:rsidRDefault="00DA74EC" w:rsidP="00DA74EC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>+ Vẽ hình</w:t>
            </w:r>
            <w:r w:rsidR="000741B3">
              <w:rPr>
                <w:rFonts w:ascii="Times New Roman" w:hAnsi="Times New Roman" w:cs="Times New Roman"/>
                <w:sz w:val="24"/>
                <w:szCs w:val="24"/>
              </w:rPr>
              <w:t>, phân tích lực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đúng. </w:t>
            </w:r>
          </w:p>
          <w:p w:rsidR="00DA74EC" w:rsidRPr="00C612FA" w:rsidRDefault="00DA74EC" w:rsidP="00DA74EC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>+ Viết phương trình định luật II Newton, chiếu lên Ox, O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A74EC" w:rsidRPr="00C612FA" w:rsidRDefault="00DA74EC" w:rsidP="00DA74EC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ab/>
              <w:t>+ Tính F</w:t>
            </w:r>
            <w:r w:rsidRPr="00C612F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>: F</w:t>
            </w:r>
            <w:r w:rsidRPr="00C612F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ma + µmg = 2160 N</w:t>
            </w:r>
          </w:p>
          <w:p w:rsidR="00BF28EB" w:rsidRDefault="00DA74EC" w:rsidP="00AE37A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ính vận tốc ô tô cuối chân dốc nghiêng?</w:t>
            </w:r>
          </w:p>
          <w:p w:rsidR="00DA74EC" w:rsidRPr="00C612FA" w:rsidRDefault="00DA74EC" w:rsidP="00DA74EC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>+ Vẽ hình</w:t>
            </w:r>
            <w:r w:rsidR="000741B3">
              <w:rPr>
                <w:rFonts w:ascii="Times New Roman" w:hAnsi="Times New Roman" w:cs="Times New Roman"/>
                <w:sz w:val="24"/>
                <w:szCs w:val="24"/>
              </w:rPr>
              <w:t>, phân tích lực</w:t>
            </w:r>
            <w:r w:rsidR="001C2906">
              <w:rPr>
                <w:rFonts w:ascii="Times New Roman" w:hAnsi="Times New Roman" w:cs="Times New Roman"/>
                <w:sz w:val="24"/>
                <w:szCs w:val="24"/>
              </w:rPr>
              <w:t xml:space="preserve"> đúng; v</w:t>
            </w:r>
            <w:r w:rsidR="001C290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="001C2906">
              <w:rPr>
                <w:rFonts w:ascii="Times New Roman" w:hAnsi="Times New Roman" w:cs="Times New Roman"/>
                <w:sz w:val="24"/>
                <w:szCs w:val="24"/>
              </w:rPr>
              <w:t xml:space="preserve"> = at = 19,2 m/s</w:t>
            </w:r>
          </w:p>
          <w:p w:rsidR="00DA74EC" w:rsidRDefault="00DA74EC" w:rsidP="00DA74EC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>+ Viết phương trình định luật II Newton, chiếu lên Ox, O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A74EC" w:rsidRDefault="00DA74EC" w:rsidP="00DA74EC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0741B3">
              <w:rPr>
                <w:rFonts w:ascii="Times New Roman" w:hAnsi="Times New Roman" w:cs="Times New Roman"/>
                <w:sz w:val="24"/>
                <w:szCs w:val="24"/>
              </w:rPr>
              <w:t xml:space="preserve">+ Tính gia tốc: </w:t>
            </w:r>
            <w:r w:rsidR="000741B3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0741B3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="000741B3">
              <w:rPr>
                <w:rFonts w:ascii="Times New Roman" w:hAnsi="Times New Roman" w:cs="Times New Roman"/>
                <w:sz w:val="24"/>
                <w:szCs w:val="24"/>
              </w:rPr>
              <w:t xml:space="preserve"> F</w:t>
            </w:r>
            <w:r w:rsidR="000741B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</w:t>
            </w:r>
            <w:r w:rsidR="000741B3">
              <w:rPr>
                <w:rFonts w:ascii="Times New Roman" w:hAnsi="Times New Roman" w:cs="Times New Roman"/>
                <w:sz w:val="24"/>
                <w:szCs w:val="24"/>
              </w:rPr>
              <w:t xml:space="preserve"> – F</w:t>
            </w:r>
            <w:r w:rsidR="000741B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st</w:t>
            </w:r>
            <w:r w:rsidR="000741B3">
              <w:rPr>
                <w:rFonts w:ascii="Times New Roman" w:hAnsi="Times New Roman" w:cs="Times New Roman"/>
                <w:sz w:val="24"/>
                <w:szCs w:val="24"/>
              </w:rPr>
              <w:t xml:space="preserve"> + P</w:t>
            </w:r>
            <w:r w:rsidR="000741B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x</w:t>
            </w:r>
            <w:r w:rsidR="000741B3">
              <w:rPr>
                <w:rFonts w:ascii="Times New Roman" w:hAnsi="Times New Roman" w:cs="Times New Roman"/>
                <w:sz w:val="24"/>
                <w:szCs w:val="24"/>
              </w:rPr>
              <w:t xml:space="preserve">  = ma</w:t>
            </w:r>
          </w:p>
          <w:p w:rsidR="000741B3" w:rsidRDefault="000741B3" w:rsidP="00DA74EC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mgco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mgsi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ma</w:t>
            </w:r>
          </w:p>
          <w:p w:rsidR="000741B3" w:rsidRDefault="000741B3" w:rsidP="00DA74EC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a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1,446 m/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0741B3" w:rsidRDefault="000741B3" w:rsidP="001C2906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+ Tính vận tốc cuối chân dốc: 2as = v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v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1C2906" w:rsidRPr="001C2906" w:rsidRDefault="001C2906" w:rsidP="001C2906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8,91 m/s</w:t>
            </w:r>
          </w:p>
        </w:tc>
        <w:tc>
          <w:tcPr>
            <w:tcW w:w="883" w:type="dxa"/>
          </w:tcPr>
          <w:p w:rsidR="00DA74EC" w:rsidRDefault="00DA74EC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A74EC" w:rsidRDefault="00DA74EC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>5đ</w:t>
            </w:r>
          </w:p>
          <w:p w:rsidR="00DA74EC" w:rsidRDefault="00DA74EC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>0,25đ</w:t>
            </w:r>
          </w:p>
          <w:p w:rsidR="00DA74EC" w:rsidRDefault="00DA74EC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>0,5đ</w:t>
            </w:r>
          </w:p>
          <w:p w:rsidR="00BF28EB" w:rsidRDefault="00DA74EC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>0,5đ</w:t>
            </w:r>
          </w:p>
          <w:p w:rsidR="00DA74EC" w:rsidRDefault="00DA74EC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A74EC" w:rsidRDefault="00DA74EC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đ</w:t>
            </w:r>
          </w:p>
          <w:p w:rsidR="00DA74EC" w:rsidRDefault="00DA74EC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đ</w:t>
            </w:r>
          </w:p>
          <w:p w:rsidR="000741B3" w:rsidRDefault="000741B3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741B3" w:rsidRDefault="000741B3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741B3" w:rsidRDefault="000741B3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đ</w:t>
            </w:r>
          </w:p>
          <w:p w:rsidR="001C2906" w:rsidRDefault="001C2906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741B3" w:rsidRDefault="000741B3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đ</w:t>
            </w:r>
          </w:p>
        </w:tc>
      </w:tr>
      <w:tr w:rsidR="00BF28EB" w:rsidTr="00053109">
        <w:trPr>
          <w:jc w:val="center"/>
        </w:trPr>
        <w:tc>
          <w:tcPr>
            <w:tcW w:w="1677" w:type="dxa"/>
          </w:tcPr>
          <w:p w:rsidR="00634F82" w:rsidRDefault="00634F82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3: </w:t>
            </w:r>
          </w:p>
          <w:p w:rsidR="00BF28EB" w:rsidRDefault="00634F82" w:rsidP="00634F82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,5</w:t>
            </w: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6443" w:type="dxa"/>
          </w:tcPr>
          <w:p w:rsidR="00634F82" w:rsidRDefault="00634F82" w:rsidP="00634F82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+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ông thức: </w:t>
            </w:r>
            <w:r w:rsidRPr="00C612F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80" w:dyaOrig="620">
                <v:shape id="_x0000_i1026" type="#_x0000_t75" style="width:69pt;height:30.75pt" o:ole="">
                  <v:imagedata r:id="rId9" o:title=""/>
                </v:shape>
                <o:OLEObject Type="Embed" ProgID="Equation.DSMT4" ShapeID="_x0000_i1026" DrawAspect="Content" ObjectID="_1544267307" r:id="rId10"/>
              </w:object>
            </w:r>
          </w:p>
          <w:p w:rsidR="00634F82" w:rsidRDefault="00634F82" w:rsidP="00634F82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>+ Thay số</w:t>
            </w:r>
            <w:r w:rsidR="001D1ACB">
              <w:rPr>
                <w:rFonts w:ascii="Times New Roman" w:hAnsi="Times New Roman" w:cs="Times New Roman"/>
                <w:sz w:val="24"/>
                <w:szCs w:val="24"/>
              </w:rPr>
              <w:t xml:space="preserve"> đúng</w:t>
            </w:r>
          </w:p>
          <w:p w:rsidR="00634F82" w:rsidRPr="00C612FA" w:rsidRDefault="00634F82" w:rsidP="00634F82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+ Kết quả: </w:t>
            </w:r>
            <w:r w:rsidRPr="002E427B">
              <w:rPr>
                <w:position w:val="-12"/>
              </w:rPr>
              <w:object w:dxaOrig="2260" w:dyaOrig="360">
                <v:shape id="_x0000_i1027" type="#_x0000_t75" style="width:112.5pt;height:18pt" o:ole="">
                  <v:imagedata r:id="rId11" o:title=""/>
                </v:shape>
                <o:OLEObject Type="Embed" ProgID="Equation.DSMT4" ShapeID="_x0000_i1027" DrawAspect="Content" ObjectID="_1544267308" r:id="rId12"/>
              </w:object>
            </w:r>
            <w:r>
              <w:t>(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kg) = 200 (tấn) </w:t>
            </w:r>
          </w:p>
          <w:p w:rsidR="00BF28EB" w:rsidRPr="00634F82" w:rsidRDefault="00634F82" w:rsidP="00634F82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Mỗi tàu thủy nặng 200 tấ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.</w:t>
            </w:r>
          </w:p>
        </w:tc>
        <w:tc>
          <w:tcPr>
            <w:tcW w:w="883" w:type="dxa"/>
          </w:tcPr>
          <w:p w:rsidR="00BF28EB" w:rsidRPr="00634F82" w:rsidRDefault="00BF28E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8"/>
                <w:szCs w:val="24"/>
              </w:rPr>
            </w:pPr>
          </w:p>
          <w:p w:rsidR="00634F82" w:rsidRDefault="00634F82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đ</w:t>
            </w:r>
          </w:p>
          <w:p w:rsidR="00634F82" w:rsidRPr="00634F82" w:rsidRDefault="00634F82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</w:p>
          <w:p w:rsidR="00634F82" w:rsidRDefault="00634F82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đ</w:t>
            </w:r>
          </w:p>
          <w:p w:rsidR="00634F82" w:rsidRDefault="00634F82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đ</w:t>
            </w:r>
          </w:p>
        </w:tc>
      </w:tr>
      <w:tr w:rsidR="00BF28EB" w:rsidTr="00053109">
        <w:trPr>
          <w:jc w:val="center"/>
        </w:trPr>
        <w:tc>
          <w:tcPr>
            <w:tcW w:w="1677" w:type="dxa"/>
          </w:tcPr>
          <w:p w:rsidR="00634F82" w:rsidRDefault="00634F82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4: </w:t>
            </w:r>
          </w:p>
          <w:p w:rsidR="00BF28EB" w:rsidRDefault="00634F82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>(2đ)</w:t>
            </w:r>
          </w:p>
        </w:tc>
        <w:tc>
          <w:tcPr>
            <w:tcW w:w="6443" w:type="dxa"/>
          </w:tcPr>
          <w:p w:rsidR="0037365B" w:rsidRDefault="0037365B" w:rsidP="00AE37A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7365B">
              <w:rPr>
                <w:rFonts w:ascii="Times New Roman" w:hAnsi="Times New Roman" w:cs="Times New Roman"/>
                <w:b/>
                <w:sz w:val="24"/>
                <w:szCs w:val="24"/>
              </w:rPr>
              <w:t>a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ính chiều dài tự nhiên của lò xo?</w:t>
            </w:r>
          </w:p>
          <w:p w:rsidR="0037365B" w:rsidRDefault="0037365B" w:rsidP="00AE37A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+ Vì lò xo bị nén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C612F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đh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= k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sym w:font="Symbol" w:char="F0BD"/>
            </w:r>
            <w:r w:rsidRPr="00C612FA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C612FA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C612F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sym w:font="Symbol" w:char="F0BD"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>= k(</w:t>
            </w:r>
            <w:r w:rsidRPr="00C612FA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C612F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C612FA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</w:p>
          <w:p w:rsidR="0037365B" w:rsidRDefault="0037365B" w:rsidP="00AE37A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sym w:font="Symbol" w:char="F0DB"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25 = 500(</w:t>
            </w:r>
            <w:r w:rsidRPr="00C612FA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C612F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– 0,15)</w:t>
            </w:r>
          </w:p>
          <w:p w:rsidR="00BF28EB" w:rsidRDefault="0037365B" w:rsidP="00AE37A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sym w:font="Symbol" w:char="F0DB"/>
            </w:r>
            <w:r w:rsidRPr="00C612FA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C612F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= 0,2 (m)</w:t>
            </w:r>
          </w:p>
          <w:p w:rsidR="0037365B" w:rsidRDefault="0037365B" w:rsidP="00AE37A4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7365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ính khối lượng vật?</w:t>
            </w:r>
          </w:p>
          <w:p w:rsidR="0037365B" w:rsidRDefault="0037365B" w:rsidP="0037365B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>+ Khi vật ở vị trí cân bằng: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ab/>
              <w:t>F</w:t>
            </w:r>
            <w:r w:rsidRPr="00C612F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đh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= P 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sym w:font="Symbol" w:char="F0DB"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k(</w:t>
            </w:r>
            <w:r w:rsidRPr="00C612FA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C612FA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C612F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) = mg </w:t>
            </w:r>
          </w:p>
          <w:p w:rsidR="0037365B" w:rsidRPr="00C612FA" w:rsidRDefault="0037365B" w:rsidP="0037365B">
            <w:pPr>
              <w:tabs>
                <w:tab w:val="left" w:pos="284"/>
                <w:tab w:val="left" w:pos="567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>(vì lò xo dãn)</w:t>
            </w:r>
          </w:p>
          <w:p w:rsidR="0037365B" w:rsidRDefault="0037365B" w:rsidP="0037365B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sym w:font="Symbol" w:char="F0DB"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500(0,26 – 0,2) = m.10 </w:t>
            </w:r>
          </w:p>
          <w:p w:rsidR="0037365B" w:rsidRPr="0037365B" w:rsidRDefault="0037365B" w:rsidP="0037365B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sym w:font="Symbol" w:char="F0DB"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m = 3 kg</w:t>
            </w:r>
          </w:p>
        </w:tc>
        <w:tc>
          <w:tcPr>
            <w:tcW w:w="883" w:type="dxa"/>
          </w:tcPr>
          <w:p w:rsidR="0037365B" w:rsidRDefault="0037365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F28EB" w:rsidRDefault="0037365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đ</w:t>
            </w:r>
          </w:p>
          <w:p w:rsidR="0037365B" w:rsidRDefault="0037365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đ</w:t>
            </w:r>
          </w:p>
          <w:p w:rsidR="0037365B" w:rsidRDefault="0037365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đ</w:t>
            </w:r>
          </w:p>
          <w:p w:rsidR="0037365B" w:rsidRDefault="0037365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7365B" w:rsidRDefault="0037365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đ</w:t>
            </w:r>
          </w:p>
          <w:p w:rsidR="0037365B" w:rsidRPr="0037365B" w:rsidRDefault="0037365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32"/>
                <w:szCs w:val="24"/>
              </w:rPr>
            </w:pPr>
          </w:p>
          <w:p w:rsidR="0037365B" w:rsidRDefault="0037365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đ</w:t>
            </w:r>
          </w:p>
          <w:p w:rsidR="0037365B" w:rsidRDefault="0037365B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đ</w:t>
            </w:r>
          </w:p>
        </w:tc>
      </w:tr>
      <w:tr w:rsidR="00634F82" w:rsidTr="00053109">
        <w:trPr>
          <w:jc w:val="center"/>
        </w:trPr>
        <w:tc>
          <w:tcPr>
            <w:tcW w:w="1677" w:type="dxa"/>
          </w:tcPr>
          <w:p w:rsidR="00634F82" w:rsidRDefault="00634F82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5: </w:t>
            </w:r>
          </w:p>
          <w:p w:rsidR="00634F82" w:rsidRPr="00C612FA" w:rsidRDefault="00634F82" w:rsidP="00634F82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,5</w:t>
            </w: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6443" w:type="dxa"/>
          </w:tcPr>
          <w:p w:rsidR="00EC31CF" w:rsidRPr="00C612FA" w:rsidRDefault="00EC31CF" w:rsidP="00EC31CF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>a)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Viết phương trình quỹ đạo chuyển động của vật?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Quỹ đạo chuyển động của vật có dạng hình gì?</w:t>
            </w:r>
          </w:p>
          <w:p w:rsidR="00EC31CF" w:rsidRPr="00C612FA" w:rsidRDefault="00EC31CF" w:rsidP="00EC31CF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927505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phương trình quỹ đạo chuyển động của vật:</w:t>
            </w:r>
          </w:p>
          <w:p w:rsidR="00EC31CF" w:rsidRDefault="00927505" w:rsidP="00EC31CF">
            <w:pPr>
              <w:tabs>
                <w:tab w:val="left" w:pos="28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tab/>
            </w:r>
            <w:r w:rsidR="001D1ACB" w:rsidRPr="00C612FA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200" w:dyaOrig="680">
                <v:shape id="_x0000_i1028" type="#_x0000_t75" style="width:109.5pt;height:33.75pt" o:ole="">
                  <v:imagedata r:id="rId13" o:title=""/>
                </v:shape>
                <o:OLEObject Type="Embed" ProgID="Equation.DSMT4" ShapeID="_x0000_i1028" DrawAspect="Content" ObjectID="_1544267309" r:id="rId14"/>
              </w:object>
            </w:r>
            <w:r w:rsidR="00EC31CF" w:rsidRPr="00C612FA">
              <w:rPr>
                <w:rFonts w:ascii="Times New Roman" w:hAnsi="Times New Roman" w:cs="Times New Roman"/>
                <w:sz w:val="24"/>
                <w:szCs w:val="24"/>
              </w:rPr>
              <w:t>, vớ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 x(m), y(m) </w:t>
            </w:r>
          </w:p>
          <w:p w:rsidR="00927505" w:rsidRDefault="00927505" w:rsidP="00EC31CF">
            <w:pPr>
              <w:tabs>
                <w:tab w:val="left" w:pos="28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+ Quỹ đạo chuyển động của vật là một nhánh parabol.</w:t>
            </w:r>
          </w:p>
          <w:p w:rsidR="00927505" w:rsidRPr="00C612FA" w:rsidRDefault="00927505" w:rsidP="00927505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>b)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Xác định tầm bay xa và tính vận tốc của vật lúc chạm đấ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?</w:t>
            </w:r>
          </w:p>
          <w:p w:rsidR="00927505" w:rsidRPr="00C612FA" w:rsidRDefault="00927505" w:rsidP="00927505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+ Tầm bay xa: 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ab/>
              <w:t>L = v</w:t>
            </w:r>
            <w:r w:rsidRPr="00C612F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C612FA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540" w:dyaOrig="740">
                <v:shape id="_x0000_i1029" type="#_x0000_t75" style="width:27pt;height:36.75pt" o:ole="">
                  <v:imagedata r:id="rId15" o:title=""/>
                </v:shape>
                <o:OLEObject Type="Embed" ProgID="Equation.DSMT4" ShapeID="_x0000_i1029" DrawAspect="Content" ObjectID="_1544267310" r:id="rId16"/>
              </w:objec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0 (m) </w:t>
            </w:r>
          </w:p>
          <w:p w:rsidR="00927505" w:rsidRDefault="00927505" w:rsidP="00927505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+ Vận tốc lúc chạm đất: 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ab/>
              <w:t>v</w:t>
            </w:r>
            <w:r w:rsidRPr="00C612F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x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= v</w:t>
            </w:r>
            <w:r w:rsidRPr="00C612F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= 10 m/s; </w:t>
            </w:r>
          </w:p>
          <w:p w:rsidR="00927505" w:rsidRPr="00C612FA" w:rsidRDefault="00927505" w:rsidP="00927505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y</w:t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1D1ACB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gt = </w:t>
            </w:r>
            <w:r w:rsidR="001D1ACB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bookmarkStart w:id="0" w:name="_GoBack"/>
            <w:bookmarkEnd w:id="0"/>
            <w:r w:rsidRPr="00C612FA">
              <w:rPr>
                <w:rFonts w:ascii="Times New Roman" w:hAnsi="Times New Roman" w:cs="Times New Roman"/>
                <w:sz w:val="24"/>
                <w:szCs w:val="24"/>
              </w:rPr>
              <w:t>20 m/s</w:t>
            </w:r>
          </w:p>
          <w:p w:rsidR="00634F82" w:rsidRDefault="00927505" w:rsidP="00927505">
            <w:pPr>
              <w:tabs>
                <w:tab w:val="left" w:pos="28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C612FA">
              <w:rPr>
                <w:rFonts w:ascii="Times New Roman" w:hAnsi="Times New Roman" w:cs="Times New Roman"/>
                <w:sz w:val="24"/>
                <w:szCs w:val="24"/>
              </w:rPr>
              <w:t xml:space="preserve">v = </w:t>
            </w:r>
            <w:r w:rsidRPr="00C612FA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800" w:dyaOrig="480">
                <v:shape id="_x0000_i1030" type="#_x0000_t75" style="width:190.5pt;height:24pt" o:ole="">
                  <v:imagedata r:id="rId17" o:title=""/>
                </v:shape>
                <o:OLEObject Type="Embed" ProgID="Equation.DSMT4" ShapeID="_x0000_i1030" DrawAspect="Content" ObjectID="_1544267311" r:id="rId18"/>
              </w:object>
            </w:r>
          </w:p>
        </w:tc>
        <w:tc>
          <w:tcPr>
            <w:tcW w:w="883" w:type="dxa"/>
          </w:tcPr>
          <w:p w:rsidR="00634F82" w:rsidRDefault="00634F82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27505" w:rsidRDefault="00927505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27505" w:rsidRDefault="00927505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27505" w:rsidRPr="00927505" w:rsidRDefault="00927505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14"/>
                <w:szCs w:val="24"/>
              </w:rPr>
            </w:pPr>
          </w:p>
          <w:p w:rsidR="00927505" w:rsidRDefault="00927505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đ</w:t>
            </w:r>
          </w:p>
          <w:p w:rsidR="00927505" w:rsidRDefault="00927505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27505" w:rsidRDefault="00927505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đ</w:t>
            </w:r>
          </w:p>
          <w:p w:rsidR="00927505" w:rsidRPr="00927505" w:rsidRDefault="00927505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42"/>
                <w:szCs w:val="24"/>
              </w:rPr>
            </w:pPr>
          </w:p>
          <w:p w:rsidR="00927505" w:rsidRDefault="00927505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>0,5đ</w:t>
            </w:r>
          </w:p>
          <w:p w:rsidR="00927505" w:rsidRDefault="00927505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27505" w:rsidRDefault="00927505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27505" w:rsidRDefault="00927505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27505" w:rsidRDefault="00927505" w:rsidP="00053109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12FA">
              <w:rPr>
                <w:rFonts w:ascii="Times New Roman" w:hAnsi="Times New Roman" w:cs="Times New Roman"/>
                <w:b/>
                <w:sz w:val="24"/>
                <w:szCs w:val="24"/>
              </w:rPr>
              <w:t>0,5đ</w:t>
            </w:r>
          </w:p>
        </w:tc>
      </w:tr>
    </w:tbl>
    <w:p w:rsidR="00BF28EB" w:rsidRDefault="00BF28EB" w:rsidP="00AE37A4">
      <w:pPr>
        <w:tabs>
          <w:tab w:val="left" w:pos="284"/>
          <w:tab w:val="left" w:pos="567"/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BF28EB" w:rsidSect="009F05D5">
      <w:pgSz w:w="11907" w:h="16840" w:code="9"/>
      <w:pgMar w:top="540" w:right="567" w:bottom="567" w:left="567" w:header="284" w:footer="284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D2055" w:rsidRDefault="004D2055" w:rsidP="00632247">
      <w:pPr>
        <w:spacing w:after="0" w:line="240" w:lineRule="auto"/>
      </w:pPr>
      <w:r>
        <w:separator/>
      </w:r>
    </w:p>
  </w:endnote>
  <w:endnote w:type="continuationSeparator" w:id="1">
    <w:p w:rsidR="004D2055" w:rsidRDefault="004D2055" w:rsidP="006322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D2055" w:rsidRDefault="004D2055" w:rsidP="00632247">
      <w:pPr>
        <w:spacing w:after="0" w:line="240" w:lineRule="auto"/>
      </w:pPr>
      <w:r>
        <w:separator/>
      </w:r>
    </w:p>
  </w:footnote>
  <w:footnote w:type="continuationSeparator" w:id="1">
    <w:p w:rsidR="004D2055" w:rsidRDefault="004D2055" w:rsidP="006322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A925D0"/>
    <w:multiLevelType w:val="hybridMultilevel"/>
    <w:tmpl w:val="F17A94AA"/>
    <w:lvl w:ilvl="0" w:tplc="47C0FE6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632247"/>
    <w:rsid w:val="00023476"/>
    <w:rsid w:val="00042763"/>
    <w:rsid w:val="00053109"/>
    <w:rsid w:val="000624E0"/>
    <w:rsid w:val="000741B3"/>
    <w:rsid w:val="00075F13"/>
    <w:rsid w:val="000811EB"/>
    <w:rsid w:val="000A1497"/>
    <w:rsid w:val="000B130B"/>
    <w:rsid w:val="000B665F"/>
    <w:rsid w:val="000C16D1"/>
    <w:rsid w:val="000D42AD"/>
    <w:rsid w:val="00103EB0"/>
    <w:rsid w:val="00106E30"/>
    <w:rsid w:val="0010797D"/>
    <w:rsid w:val="0011452A"/>
    <w:rsid w:val="0011712C"/>
    <w:rsid w:val="0011718C"/>
    <w:rsid w:val="001357CD"/>
    <w:rsid w:val="001358AB"/>
    <w:rsid w:val="00143D9C"/>
    <w:rsid w:val="00154E45"/>
    <w:rsid w:val="00156292"/>
    <w:rsid w:val="0017339A"/>
    <w:rsid w:val="00177DDC"/>
    <w:rsid w:val="001861D4"/>
    <w:rsid w:val="001A7C8D"/>
    <w:rsid w:val="001B2DB7"/>
    <w:rsid w:val="001B4E19"/>
    <w:rsid w:val="001C2906"/>
    <w:rsid w:val="001C753C"/>
    <w:rsid w:val="001D1ACB"/>
    <w:rsid w:val="0021474A"/>
    <w:rsid w:val="00281ABF"/>
    <w:rsid w:val="00285189"/>
    <w:rsid w:val="00287249"/>
    <w:rsid w:val="002879FC"/>
    <w:rsid w:val="002B0F29"/>
    <w:rsid w:val="002B7097"/>
    <w:rsid w:val="002E1E59"/>
    <w:rsid w:val="002E1E78"/>
    <w:rsid w:val="002E242E"/>
    <w:rsid w:val="002F0CF5"/>
    <w:rsid w:val="00340084"/>
    <w:rsid w:val="00352031"/>
    <w:rsid w:val="00355E81"/>
    <w:rsid w:val="00356533"/>
    <w:rsid w:val="003669D0"/>
    <w:rsid w:val="003672B4"/>
    <w:rsid w:val="0037137F"/>
    <w:rsid w:val="003728F8"/>
    <w:rsid w:val="0037365B"/>
    <w:rsid w:val="003905F3"/>
    <w:rsid w:val="00395518"/>
    <w:rsid w:val="003B46FC"/>
    <w:rsid w:val="003C2127"/>
    <w:rsid w:val="003D3B27"/>
    <w:rsid w:val="003D3C15"/>
    <w:rsid w:val="003D7BAC"/>
    <w:rsid w:val="003E0AEA"/>
    <w:rsid w:val="003E5AB8"/>
    <w:rsid w:val="004300F9"/>
    <w:rsid w:val="00431C78"/>
    <w:rsid w:val="004647E8"/>
    <w:rsid w:val="00473F0C"/>
    <w:rsid w:val="00476C26"/>
    <w:rsid w:val="004B597E"/>
    <w:rsid w:val="004C38D6"/>
    <w:rsid w:val="004C6CEF"/>
    <w:rsid w:val="004D2055"/>
    <w:rsid w:val="004F616B"/>
    <w:rsid w:val="00515625"/>
    <w:rsid w:val="00520440"/>
    <w:rsid w:val="00527165"/>
    <w:rsid w:val="00540010"/>
    <w:rsid w:val="005469E5"/>
    <w:rsid w:val="00552EC1"/>
    <w:rsid w:val="005551D5"/>
    <w:rsid w:val="00571ED7"/>
    <w:rsid w:val="005776B8"/>
    <w:rsid w:val="00582B08"/>
    <w:rsid w:val="005C0174"/>
    <w:rsid w:val="005D5443"/>
    <w:rsid w:val="005E1C60"/>
    <w:rsid w:val="005F6CF2"/>
    <w:rsid w:val="00602E85"/>
    <w:rsid w:val="006064D6"/>
    <w:rsid w:val="00621AD3"/>
    <w:rsid w:val="00623ECF"/>
    <w:rsid w:val="006259DD"/>
    <w:rsid w:val="00632247"/>
    <w:rsid w:val="00632FEB"/>
    <w:rsid w:val="00634F82"/>
    <w:rsid w:val="00654CF5"/>
    <w:rsid w:val="006602F6"/>
    <w:rsid w:val="006621F7"/>
    <w:rsid w:val="006642AB"/>
    <w:rsid w:val="006916ED"/>
    <w:rsid w:val="006A20DE"/>
    <w:rsid w:val="006A2761"/>
    <w:rsid w:val="006B42C5"/>
    <w:rsid w:val="006B5C45"/>
    <w:rsid w:val="00700A92"/>
    <w:rsid w:val="0071515E"/>
    <w:rsid w:val="0073153E"/>
    <w:rsid w:val="0077333A"/>
    <w:rsid w:val="00786BCF"/>
    <w:rsid w:val="00795671"/>
    <w:rsid w:val="007A3FC1"/>
    <w:rsid w:val="007B19D5"/>
    <w:rsid w:val="007C5FA4"/>
    <w:rsid w:val="007C6549"/>
    <w:rsid w:val="007D7CB0"/>
    <w:rsid w:val="007E14F9"/>
    <w:rsid w:val="007E1AB0"/>
    <w:rsid w:val="007F5BBF"/>
    <w:rsid w:val="008648E2"/>
    <w:rsid w:val="0086595F"/>
    <w:rsid w:val="00885565"/>
    <w:rsid w:val="008966AA"/>
    <w:rsid w:val="008B4587"/>
    <w:rsid w:val="008C0B8D"/>
    <w:rsid w:val="008C4BF5"/>
    <w:rsid w:val="008E215A"/>
    <w:rsid w:val="008F57D9"/>
    <w:rsid w:val="0092025C"/>
    <w:rsid w:val="00924D42"/>
    <w:rsid w:val="00925DC3"/>
    <w:rsid w:val="00927505"/>
    <w:rsid w:val="00945D82"/>
    <w:rsid w:val="009512E8"/>
    <w:rsid w:val="0095695A"/>
    <w:rsid w:val="009B44F5"/>
    <w:rsid w:val="009C3AF5"/>
    <w:rsid w:val="009D0EAF"/>
    <w:rsid w:val="009D3B27"/>
    <w:rsid w:val="009F05D5"/>
    <w:rsid w:val="00A1004C"/>
    <w:rsid w:val="00A13E7F"/>
    <w:rsid w:val="00A178FF"/>
    <w:rsid w:val="00A23D23"/>
    <w:rsid w:val="00A31CB0"/>
    <w:rsid w:val="00A4530C"/>
    <w:rsid w:val="00A625A6"/>
    <w:rsid w:val="00A7548A"/>
    <w:rsid w:val="00AC7E06"/>
    <w:rsid w:val="00AD0915"/>
    <w:rsid w:val="00AD4BCB"/>
    <w:rsid w:val="00AE37A4"/>
    <w:rsid w:val="00B34C08"/>
    <w:rsid w:val="00B353D6"/>
    <w:rsid w:val="00B35DE8"/>
    <w:rsid w:val="00B37B3C"/>
    <w:rsid w:val="00B40B56"/>
    <w:rsid w:val="00B47BDC"/>
    <w:rsid w:val="00B634F4"/>
    <w:rsid w:val="00B66654"/>
    <w:rsid w:val="00B703F6"/>
    <w:rsid w:val="00B74BBB"/>
    <w:rsid w:val="00B77C05"/>
    <w:rsid w:val="00B84B4F"/>
    <w:rsid w:val="00BA226E"/>
    <w:rsid w:val="00BA2C90"/>
    <w:rsid w:val="00BC3480"/>
    <w:rsid w:val="00BF28EB"/>
    <w:rsid w:val="00BF73AE"/>
    <w:rsid w:val="00BF7949"/>
    <w:rsid w:val="00C222B8"/>
    <w:rsid w:val="00C24809"/>
    <w:rsid w:val="00C24A9A"/>
    <w:rsid w:val="00C3037E"/>
    <w:rsid w:val="00C3573D"/>
    <w:rsid w:val="00C564D0"/>
    <w:rsid w:val="00C612FA"/>
    <w:rsid w:val="00C7045C"/>
    <w:rsid w:val="00C84BE1"/>
    <w:rsid w:val="00C879DC"/>
    <w:rsid w:val="00C902D2"/>
    <w:rsid w:val="00CD25C2"/>
    <w:rsid w:val="00D10E48"/>
    <w:rsid w:val="00D361BF"/>
    <w:rsid w:val="00D4085D"/>
    <w:rsid w:val="00D53A9F"/>
    <w:rsid w:val="00D80D70"/>
    <w:rsid w:val="00DA0F6F"/>
    <w:rsid w:val="00DA74EC"/>
    <w:rsid w:val="00DF764A"/>
    <w:rsid w:val="00E32684"/>
    <w:rsid w:val="00E40853"/>
    <w:rsid w:val="00E43FE9"/>
    <w:rsid w:val="00E54743"/>
    <w:rsid w:val="00E62124"/>
    <w:rsid w:val="00E73766"/>
    <w:rsid w:val="00EB4421"/>
    <w:rsid w:val="00EB5EA4"/>
    <w:rsid w:val="00EB78A5"/>
    <w:rsid w:val="00EC31CF"/>
    <w:rsid w:val="00EC3A1F"/>
    <w:rsid w:val="00ED7B5D"/>
    <w:rsid w:val="00EE34ED"/>
    <w:rsid w:val="00F07406"/>
    <w:rsid w:val="00F43862"/>
    <w:rsid w:val="00F64E97"/>
    <w:rsid w:val="00F74664"/>
    <w:rsid w:val="00F808C6"/>
    <w:rsid w:val="00F9635B"/>
    <w:rsid w:val="00FA3D62"/>
    <w:rsid w:val="00FD0A18"/>
    <w:rsid w:val="00FD58FA"/>
    <w:rsid w:val="00FE7E74"/>
    <w:rsid w:val="00FF1438"/>
    <w:rsid w:val="00FF4B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79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322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2247"/>
  </w:style>
  <w:style w:type="paragraph" w:styleId="Footer">
    <w:name w:val="footer"/>
    <w:basedOn w:val="Normal"/>
    <w:link w:val="FooterChar"/>
    <w:uiPriority w:val="99"/>
    <w:unhideWhenUsed/>
    <w:rsid w:val="006322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2247"/>
  </w:style>
  <w:style w:type="paragraph" w:styleId="BalloonText">
    <w:name w:val="Balloon Text"/>
    <w:basedOn w:val="Normal"/>
    <w:link w:val="BalloonTextChar"/>
    <w:uiPriority w:val="99"/>
    <w:semiHidden/>
    <w:unhideWhenUsed/>
    <w:rsid w:val="006322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224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512E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B130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322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2247"/>
  </w:style>
  <w:style w:type="paragraph" w:styleId="Footer">
    <w:name w:val="footer"/>
    <w:basedOn w:val="Normal"/>
    <w:link w:val="FooterChar"/>
    <w:uiPriority w:val="99"/>
    <w:unhideWhenUsed/>
    <w:rsid w:val="006322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2247"/>
  </w:style>
  <w:style w:type="paragraph" w:styleId="BalloonText">
    <w:name w:val="Balloon Text"/>
    <w:basedOn w:val="Normal"/>
    <w:link w:val="BalloonTextChar"/>
    <w:uiPriority w:val="99"/>
    <w:semiHidden/>
    <w:unhideWhenUsed/>
    <w:rsid w:val="006322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224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512E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B130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591</Words>
  <Characters>3370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3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etkey</dc:creator>
  <cp:lastModifiedBy>May05</cp:lastModifiedBy>
  <cp:revision>4</cp:revision>
  <dcterms:created xsi:type="dcterms:W3CDTF">2016-12-23T09:53:00Z</dcterms:created>
  <dcterms:modified xsi:type="dcterms:W3CDTF">2016-12-26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